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0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362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100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036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412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91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52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593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372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717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393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052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A083E2-6C95-4053-AC44-79C9B3CCFF35}" type="datetimeFigureOut">
              <a:rPr lang="zh-CN" altLang="en-US" smtClean="0"/>
              <a:t>2020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FC914-A2E7-4321-9607-ADC9989399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232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21336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实际问题中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的优化模型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86038" y="1143000"/>
          <a:ext cx="6259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38400" imgH="482600" progId="Equation.DSMT4">
                  <p:embed/>
                </p:oleObj>
              </mc:Choice>
              <mc:Fallback>
                <p:oleObj name="Equation" r:id="rId3" imgW="2438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6259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zh-CN" altLang="en-US" sz="2800" b="1"/>
              <a:t>决策变量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~</a:t>
            </a:r>
            <a:r>
              <a:rPr lang="zh-CN" altLang="en-US" sz="2800" b="1"/>
              <a:t>目标函数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8674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0</a:t>
            </a:r>
            <a:r>
              <a:rPr lang="en-US" altLang="zh-CN" sz="2800" b="1"/>
              <a:t>~</a:t>
            </a:r>
            <a:r>
              <a:rPr lang="zh-CN" altLang="en-US" sz="2800" b="1"/>
              <a:t>约束条件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4038600"/>
            <a:ext cx="1752600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多元函数条件极值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决策变量个数</a:t>
            </a:r>
            <a:r>
              <a:rPr lang="en-US" altLang="zh-CN" sz="2800" b="1" i="1"/>
              <a:t>n</a:t>
            </a:r>
            <a:r>
              <a:rPr lang="zh-CN" altLang="en-US" sz="2800" b="1"/>
              <a:t>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约束条件个数</a:t>
            </a:r>
            <a:r>
              <a:rPr lang="en-US" altLang="zh-CN" sz="2800" b="1" i="1"/>
              <a:t>m</a:t>
            </a:r>
            <a:r>
              <a:rPr lang="zh-CN" altLang="en-US" sz="2800" b="1"/>
              <a:t>较大 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90800" y="4724400"/>
            <a:ext cx="2819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最优解在可行域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的边界上取得 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609600" cy="18002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学规划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629400" y="3810000"/>
            <a:ext cx="1981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线性规划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非线性规划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整数规划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905000" y="5881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重点在模型的建立和结果的分析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9738" y="404664"/>
            <a:ext cx="5475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094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 autoUpdateAnimBg="0"/>
      <p:bldP spid="2053" grpId="0" autoUpdateAnimBg="0"/>
      <p:bldP spid="2054" grpId="0" autoUpdateAnimBg="0"/>
      <p:bldP spid="2055" grpId="0" autoUpdateAnimBg="0"/>
      <p:bldP spid="2056" grpId="0" animBg="1" autoUpdateAnimBg="0"/>
      <p:bldP spid="2057" grpId="0" autoUpdateAnimBg="0"/>
      <p:bldP spid="2058" grpId="0" autoUpdateAnimBg="0"/>
      <p:bldP spid="2059" grpId="0" animBg="1" autoUpdateAnimBg="0"/>
      <p:bldP spid="2060" grpId="0" autoUpdateAnimBg="0"/>
      <p:bldP spid="206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672" y="749017"/>
            <a:ext cx="77403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8" y="908720"/>
            <a:ext cx="5562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1 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奶制品的生产与销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2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自来水输送与货机装运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3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4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接力队选拔和选课策略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5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饮料厂的生产与检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6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钢管和易拉罐下料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7 </a:t>
            </a:r>
            <a:r>
              <a:rPr lang="zh-CN" altLang="zh-CN" sz="3200" b="1" dirty="0">
                <a:ea typeface="楷体_GB2312" pitchFamily="49" charset="-122"/>
                <a:hlinkClick r:id="" action="ppaction://noaction"/>
              </a:rPr>
              <a:t>广告投入与升级调薪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8 </a:t>
            </a:r>
            <a:r>
              <a:rPr lang="zh-CN" altLang="zh-CN" sz="3200" b="1" dirty="0">
                <a:ea typeface="楷体_GB2312" pitchFamily="49" charset="-122"/>
                <a:hlinkClick r:id="" action="ppaction://noaction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  <p:pic>
        <p:nvPicPr>
          <p:cNvPr id="410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34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06</Words>
  <Application>Microsoft Office PowerPoint</Application>
  <PresentationFormat>全屏显示(4:3)</PresentationFormat>
  <Paragraphs>25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​​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1</cp:revision>
  <dcterms:created xsi:type="dcterms:W3CDTF">2020-04-11T12:41:58Z</dcterms:created>
  <dcterms:modified xsi:type="dcterms:W3CDTF">2020-04-11T12:44:36Z</dcterms:modified>
</cp:coreProperties>
</file>